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2"/>
  </p:notesMasterIdLst>
  <p:sldIdLst>
    <p:sldId id="256" r:id="rId2"/>
    <p:sldId id="257" r:id="rId3"/>
    <p:sldId id="266" r:id="rId4"/>
    <p:sldId id="258" r:id="rId5"/>
    <p:sldId id="260" r:id="rId6"/>
    <p:sldId id="259" r:id="rId7"/>
    <p:sldId id="262" r:id="rId8"/>
    <p:sldId id="261" r:id="rId9"/>
    <p:sldId id="263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75545" autoAdjust="0"/>
  </p:normalViewPr>
  <p:slideViewPr>
    <p:cSldViewPr snapToGrid="0">
      <p:cViewPr varScale="1">
        <p:scale>
          <a:sx n="56" d="100"/>
          <a:sy n="56" d="100"/>
        </p:scale>
        <p:origin x="30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92AAB2-32E5-4422-A270-79DA3163DDFA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2349A-8A91-4D60-B2F1-A19D83F12484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486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сходные данные алгоритма: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дентичные векторная и растровая карты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мещённая и/или повёрнутая растровая карта той же </a:t>
            </a:r>
            <a:r>
              <a:rPr lang="ru-RU" sz="1200" kern="1200" noProof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лас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43541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1932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282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ru-RU" dirty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реализации периодического появления машин и их разнообразия их цвета используется экспоненциальный закон распределения, где r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∈ [0,1]:</a:t>
                </a:r>
              </a:p>
              <a:p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𝑓(𝑥)=−1/𝜆⋅ln⁡(𝑟)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                                                                                           (1)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Так же вероятность появления машин зависит от уровня популярность автомойки: чем она выше, тем чаще будут появляться машины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т популярности зависит и то, сколько очков репутации будет получено c учётом цены мойки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о время мойки машины, перед автомойкой скапливается очередь из машин, если очередь будет слишком большой, машины не будут заезжать на территорию автомойки и проезжать мимо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зультатом мойки машины будут полученные деньги, а также положительные или отрицательные очки репутации, в зависимости от цены мойки. 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з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неделю взымается оплата за коммунальные услуги, цену на регулярную рекламу, чистящие средства и налоги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Так же существует разовая покупка рекламы, которая увеличивает уровень популярности на 1. 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уществует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ероятность повышения цен за услуги ЖКХ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зультатом выполнения модели будут полученные средства и уровень популярности автомойки.</a:t>
                </a:r>
              </a:p>
              <a:p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2095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322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векторн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2.590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168.678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3.0967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220.317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растров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2.590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168.678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3.0967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220.317 по у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42009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векторн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329.125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328.061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393.933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336.231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растров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223.034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185.133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271.434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229.111 по у. </a:t>
            </a: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0347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векторн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475.601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258.221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465.524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338.502 по у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ординаты ключевых точек на растровом изображении равны: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313.761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177.098 по у.</a:t>
            </a:r>
          </a:p>
          <a:p>
            <a:pPr marL="171450" indent="-171450">
              <a:buFontTx/>
              <a:buChar char="-"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69.620 п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 226.044 по у. </a:t>
            </a:r>
          </a:p>
          <a:p>
            <a:pPr marL="171450" indent="-171450">
              <a:buFontTx/>
              <a:buChar char="-"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171450" indent="-171450">
              <a:buFontTx/>
              <a:buChar char="-"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ходе тестирования алгоритма, ошибок выявлено не было.</a:t>
            </a: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2349A-8A91-4D60-B2F1-A19D83F12484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176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697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607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06025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91526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73143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64460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55639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0502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2288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5533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4376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4842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3435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15468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18495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dirty="0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3840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95FBCF-D6D2-4AFF-A2C5-3C649329162D}" type="datetimeFigureOut">
              <a:rPr lang="ru-RU" smtClean="0"/>
              <a:t>24.03.2022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1283680-575F-470C-BA93-FF1901D807A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4913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68968" y="2404534"/>
            <a:ext cx="10411327" cy="1646302"/>
          </a:xfrm>
        </p:spPr>
        <p:txBody>
          <a:bodyPr/>
          <a:lstStyle/>
          <a:p>
            <a:pPr algn="ctr"/>
            <a:r>
              <a:rPr lang="ru-RU" dirty="0" smtClean="0"/>
              <a:t>Научно-исследовательская работа</a:t>
            </a:r>
            <a:endParaRPr lang="ru-RU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688431" y="4050836"/>
            <a:ext cx="8398042" cy="1655762"/>
          </a:xfrm>
        </p:spPr>
        <p:txBody>
          <a:bodyPr>
            <a:normAutofit/>
          </a:bodyPr>
          <a:lstStyle/>
          <a:p>
            <a:pPr algn="ctr"/>
            <a:r>
              <a:rPr lang="ru-RU" sz="2000" dirty="0">
                <a:solidFill>
                  <a:schemeClr val="tx1"/>
                </a:solidFill>
              </a:rPr>
              <a:t>Тема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smtClean="0">
                <a:solidFill>
                  <a:schemeClr val="tx1"/>
                </a:solidFill>
              </a:rPr>
              <a:t>«Сопоставление растровой и векторной информации»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7FE0C23-7577-4A32-9073-9410F2385106}"/>
              </a:ext>
            </a:extLst>
          </p:cNvPr>
          <p:cNvSpPr/>
          <p:nvPr/>
        </p:nvSpPr>
        <p:spPr>
          <a:xfrm>
            <a:off x="0" y="286423"/>
            <a:ext cx="11774905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</a:p>
          <a:p>
            <a:pPr algn="ctr"/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уромский институт (филиал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го государственного бюджетного образовательного учреждения высшего образования</a:t>
            </a:r>
          </a:p>
          <a:p>
            <a:pPr algn="ctr"/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Владимирский государственный университет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ни Александра Григорьевича и Николая Григорьевича Столетовых»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МИ ВлГУ)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8FAC62-9E40-4735-8177-6407A6599B76}"/>
              </a:ext>
            </a:extLst>
          </p:cNvPr>
          <p:cNvSpPr txBox="1"/>
          <p:nvPr/>
        </p:nvSpPr>
        <p:spPr>
          <a:xfrm>
            <a:off x="9685302" y="5547981"/>
            <a:ext cx="20896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л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 ИС-118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нкратов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.</a:t>
            </a:r>
          </a:p>
        </p:txBody>
      </p:sp>
    </p:spTree>
    <p:extLst>
      <p:ext uri="{BB962C8B-B14F-4D97-AF65-F5344CB8AC3E}">
        <p14:creationId xmlns:p14="http://schemas.microsoft.com/office/powerpoint/2010/main" val="33114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77334" y="1930400"/>
            <a:ext cx="630639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marR="106680"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полнены задачи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0668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учены литературные материалы по теме работы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0668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работан алгоритм сопоставления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0668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ализован разработанный алгоритм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0668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оизведено тестирование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2433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366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и и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822261"/>
            <a:ext cx="8596668" cy="388077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Цель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работка алгоритма сопоставления растровой и векторной карты, определённой области, в независимости от смещения и угла поворота.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:</a:t>
            </a:r>
            <a:endParaRPr lang="ru-RU" sz="2000" b="1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>
              <a:buClr>
                <a:schemeClr val="tx1"/>
              </a:buClr>
              <a:buFont typeface="+mj-lt"/>
              <a:buAutoNum type="arabicPeriod"/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литературные материалы по теме работы;</a:t>
            </a:r>
          </a:p>
          <a:p>
            <a:pPr lvl="1">
              <a:buClr>
                <a:schemeClr val="tx1"/>
              </a:buClr>
              <a:buFont typeface="+mj-lt"/>
              <a:buAutoNum type="arabicPeriod"/>
            </a:pPr>
            <a:r>
              <a:rPr lang="ru-RU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алгоритм сопоставления;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chemeClr val="tx1"/>
              </a:buClr>
              <a:buFont typeface="+mj-lt"/>
              <a:buAutoNum type="arabicPeriod"/>
            </a:pPr>
            <a:r>
              <a:rPr lang="ru-RU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ть разработанный алгоритм;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chemeClr val="tx1"/>
              </a:buClr>
              <a:buFont typeface="+mj-lt"/>
              <a:buAutoNum type="arabicPeriod"/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сти </a:t>
            </a:r>
            <a:r>
              <a:rPr lang="ru-RU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.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2433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28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50" y="95250"/>
            <a:ext cx="8596668" cy="1320800"/>
          </a:xfrm>
        </p:spPr>
        <p:txBody>
          <a:bodyPr/>
          <a:lstStyle/>
          <a:p>
            <a:r>
              <a:rPr lang="ru-RU" dirty="0" smtClean="0"/>
              <a:t>Разработка алгоритма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5750" y="901184"/>
            <a:ext cx="110985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хождение ключевых точек для сопоставления растровой и векторной карты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опоставление и отбор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иболее близких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 значению идентичности 2 пар точек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4134" y="6482397"/>
            <a:ext cx="779767" cy="365125"/>
          </a:xfrm>
        </p:spPr>
        <p:txBody>
          <a:bodyPr/>
          <a:lstStyle/>
          <a:p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/10</a:t>
            </a:r>
            <a:endParaRPr lang="ru-RU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36" y="1955979"/>
            <a:ext cx="7239638" cy="3137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562181" y="5263686"/>
            <a:ext cx="4545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ключевых точе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1512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83016" y="6493232"/>
            <a:ext cx="779767" cy="365125"/>
          </a:xfrm>
        </p:spPr>
        <p:txBody>
          <a:bodyPr/>
          <a:lstStyle/>
          <a:p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/10</a:t>
            </a:r>
            <a:endParaRPr lang="ru-RU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285750" y="9525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 smtClean="0"/>
              <a:t>Разработка алгоритма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85750" y="901184"/>
            <a:ext cx="110985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3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чёт расстояния по х и по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жду точками для растровой и векторной карты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3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хождение угла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lfa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etta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ерез функцию тангенса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;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3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хождение угла поворота, вычитанием угла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lfa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з угла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etta;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3"/>
            </a:pP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1" name="Picture 3" descr="Screenshot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173" y="2101513"/>
            <a:ext cx="5512134" cy="405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791583" y="5923185"/>
            <a:ext cx="439094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215" indent="450215" algn="ctr">
              <a:lnSpc>
                <a:spcPct val="150000"/>
              </a:lnSpc>
              <a:spcAft>
                <a:spcPts val="2400"/>
              </a:spcAft>
              <a:tabLst>
                <a:tab pos="117030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Расчёт угла поворота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86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30357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285750" y="9525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 smtClean="0"/>
              <a:t>Разработка алгоритма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285750" y="901184"/>
            <a:ext cx="1049454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6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чёт расстояния от ключевой точки векторной карты до точек объектов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6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ие расстояния от ключевой точки растрового изображения до точек объектов, сложением координат ключевой точки  и значения, полученного в предыдущем пункте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6"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чёт координат новых точек объектов с учётом угла поворота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23240" marR="107950" indent="-342900" algn="just" fontAlgn="base">
              <a:lnSpc>
                <a:spcPct val="150000"/>
              </a:lnSpc>
              <a:spcAft>
                <a:spcPts val="0"/>
              </a:spcAft>
              <a:buFont typeface="+mj-lt"/>
              <a:buAutoNum type="arabicPeriod" startAt="6"/>
            </a:pP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1524"/>
              </p:ext>
            </p:extLst>
          </p:nvPr>
        </p:nvGraphicFramePr>
        <p:xfrm>
          <a:off x="3080084" y="2677367"/>
          <a:ext cx="4668254" cy="47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260600" imgH="228600" progId="Equation.DSMT4">
                  <p:embed/>
                </p:oleObj>
              </mc:Choice>
              <mc:Fallback>
                <p:oleObj name="Equation" r:id="rId4" imgW="2260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84" y="2677367"/>
                        <a:ext cx="4668254" cy="47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561347" y="3630067"/>
            <a:ext cx="138554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40630"/>
              </p:ext>
            </p:extLst>
          </p:nvPr>
        </p:nvGraphicFramePr>
        <p:xfrm>
          <a:off x="3080083" y="3235954"/>
          <a:ext cx="4780549" cy="4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2286000" imgH="228600" progId="Equation.DSMT4">
                  <p:embed/>
                </p:oleObj>
              </mc:Choice>
              <mc:Fallback>
                <p:oleObj name="Equation" r:id="rId6" imgW="2286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83" y="3235954"/>
                        <a:ext cx="4780549" cy="4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28337" y="3943119"/>
            <a:ext cx="930442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50215" algn="just">
              <a:lnSpc>
                <a:spcPct val="150000"/>
              </a:lnSpc>
              <a:tabLst>
                <a:tab pos="2250440" algn="l"/>
                <a:tab pos="594106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₀ и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₀ - координаты ключевой точки растрового изображения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450215" algn="just">
              <a:lnSpc>
                <a:spcPct val="150000"/>
              </a:lnSpc>
              <a:tabLst>
                <a:tab pos="2250440" algn="l"/>
                <a:tab pos="594106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x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координаты полученные в пункте 3.10.1.3;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450215" algn="just">
              <a:lnSpc>
                <a:spcPct val="150000"/>
              </a:lnSpc>
              <a:tabLst>
                <a:tab pos="594106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 – угол поворота растровой карты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61124" y="5495631"/>
            <a:ext cx="4953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9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ображение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ъектов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новыми кордонам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586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4424" y="186690"/>
            <a:ext cx="8596668" cy="1320800"/>
          </a:xfrm>
        </p:spPr>
        <p:txBody>
          <a:bodyPr/>
          <a:lstStyle/>
          <a:p>
            <a:r>
              <a:rPr lang="ru-RU" dirty="0" smtClean="0"/>
              <a:t>Тестирование</a:t>
            </a:r>
            <a:endParaRPr lang="ru-RU" dirty="0"/>
          </a:p>
        </p:txBody>
      </p:sp>
      <p:sp>
        <p:nvSpPr>
          <p:cNvPr id="1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54659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3"/>
          <a:stretch>
            <a:fillRect/>
          </a:stretch>
        </p:blipFill>
        <p:spPr>
          <a:xfrm>
            <a:off x="335224" y="1456690"/>
            <a:ext cx="4015105" cy="315849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-168350" y="4564380"/>
            <a:ext cx="441710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Исходная векторная карт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4"/>
          <a:stretch>
            <a:fillRect/>
          </a:stretch>
        </p:blipFill>
        <p:spPr>
          <a:xfrm>
            <a:off x="4552758" y="1507490"/>
            <a:ext cx="3794760" cy="305689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394496" y="4629249"/>
            <a:ext cx="41112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Исходная растровая карта, идентичная векторной</a:t>
            </a:r>
            <a:endParaRPr lang="ru-RU" dirty="0"/>
          </a:p>
        </p:txBody>
      </p:sp>
      <p:pic>
        <p:nvPicPr>
          <p:cNvPr id="4100" name="Picture 4" descr="Screenshot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092" y="1721996"/>
            <a:ext cx="2438400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8851091" y="4121418"/>
            <a:ext cx="24384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мещённая растровая карт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66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2433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254424" y="186690"/>
            <a:ext cx="8596668" cy="1320800"/>
          </a:xfrm>
        </p:spPr>
        <p:txBody>
          <a:bodyPr/>
          <a:lstStyle/>
          <a:p>
            <a:r>
              <a:rPr lang="ru-RU" dirty="0" smtClean="0"/>
              <a:t>Тестирование</a:t>
            </a:r>
            <a:endParaRPr lang="ru-RU" dirty="0"/>
          </a:p>
        </p:txBody>
      </p:sp>
      <p:pic>
        <p:nvPicPr>
          <p:cNvPr id="5122" name="Picture 2" descr="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24" y="1860858"/>
            <a:ext cx="5821363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677334" y="4383395"/>
            <a:ext cx="500028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240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ключевых точек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4"/>
          <a:stretch>
            <a:fillRect/>
          </a:stretch>
        </p:blipFill>
        <p:spPr>
          <a:xfrm>
            <a:off x="6382841" y="1594306"/>
            <a:ext cx="4121150" cy="32969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395416" y="497647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7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растровой и векторной карты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00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2433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254424" y="186690"/>
            <a:ext cx="8596668" cy="1320800"/>
          </a:xfrm>
        </p:spPr>
        <p:txBody>
          <a:bodyPr/>
          <a:lstStyle/>
          <a:p>
            <a:r>
              <a:rPr lang="ru-RU" dirty="0" smtClean="0"/>
              <a:t>Тестирование</a:t>
            </a:r>
            <a:endParaRPr lang="ru-RU" dirty="0"/>
          </a:p>
        </p:txBody>
      </p:sp>
      <p:pic>
        <p:nvPicPr>
          <p:cNvPr id="6147" name="Picture 3" descr="im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8" y="923664"/>
            <a:ext cx="2899452" cy="233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54424" y="3313900"/>
            <a:ext cx="3498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Повёрнутая растровая карта на 35 градусов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Рисунок 16"/>
          <p:cNvPicPr/>
          <p:nvPr/>
        </p:nvPicPr>
        <p:blipFill rotWithShape="1">
          <a:blip r:embed="rId4"/>
          <a:srcRect b="1113"/>
          <a:stretch/>
        </p:blipFill>
        <p:spPr bwMode="auto">
          <a:xfrm>
            <a:off x="3577687" y="2802376"/>
            <a:ext cx="3823555" cy="33983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441464" y="624365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растровой и векторной карты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48" name="Picture 4" descr="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327" y="923664"/>
            <a:ext cx="5450044" cy="2390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225794" y="3313900"/>
            <a:ext cx="42379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9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ключевых точек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40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-102433" y="6492875"/>
            <a:ext cx="779767" cy="365125"/>
          </a:xfrm>
        </p:spPr>
        <p:txBody>
          <a:bodyPr/>
          <a:lstStyle/>
          <a:p>
            <a:fld id="{27930036-10CC-4042-9583-7BCA7BB44F75}" type="slidenum">
              <a:rPr lang="ru-RU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fld>
            <a:r>
              <a:rPr lang="ru-RU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54424" y="186690"/>
            <a:ext cx="8596668" cy="1320800"/>
          </a:xfrm>
        </p:spPr>
        <p:txBody>
          <a:bodyPr/>
          <a:lstStyle/>
          <a:p>
            <a:r>
              <a:rPr lang="ru-RU" dirty="0" smtClean="0"/>
              <a:t>Тестирование</a:t>
            </a:r>
            <a:endParaRPr lang="ru-RU" dirty="0"/>
          </a:p>
        </p:txBody>
      </p:sp>
      <p:pic>
        <p:nvPicPr>
          <p:cNvPr id="16" name="Рисунок 15"/>
          <p:cNvPicPr/>
          <p:nvPr/>
        </p:nvPicPr>
        <p:blipFill rotWithShape="1">
          <a:blip r:embed="rId3"/>
          <a:srcRect t="2559" b="2285"/>
          <a:stretch/>
        </p:blipFill>
        <p:spPr bwMode="auto">
          <a:xfrm>
            <a:off x="3300629" y="2470123"/>
            <a:ext cx="4167646" cy="37492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171" name="Picture 3" descr="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497" y="875983"/>
            <a:ext cx="4407551" cy="2227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img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29" y="875982"/>
            <a:ext cx="2243524" cy="2227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6695612" y="3145388"/>
            <a:ext cx="511569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240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ключевых точек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-102433" y="3103659"/>
            <a:ext cx="3725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1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мещённая и повёрнутая на 35 градусов растровая карт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336452" y="62298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spcAft>
                <a:spcPts val="2400"/>
              </a:spcAft>
              <a:tabLst>
                <a:tab pos="45021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3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опоставление растровой и векторной карты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14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Аспект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0</TotalTime>
  <Words>568</Words>
  <Application>Microsoft Office PowerPoint</Application>
  <PresentationFormat>Широкоэкранный</PresentationFormat>
  <Paragraphs>95</Paragraphs>
  <Slides>10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Times New Roman</vt:lpstr>
      <vt:lpstr>Trebuchet MS</vt:lpstr>
      <vt:lpstr>Wingdings 3</vt:lpstr>
      <vt:lpstr>Аспект</vt:lpstr>
      <vt:lpstr>Equation</vt:lpstr>
      <vt:lpstr>Научно-исследовательская работа</vt:lpstr>
      <vt:lpstr>Цели и задачи</vt:lpstr>
      <vt:lpstr>Разработка алгоритма</vt:lpstr>
      <vt:lpstr>Презентация PowerPoint</vt:lpstr>
      <vt:lpstr>Презентация PowerPoint</vt:lpstr>
      <vt:lpstr>Тестирование</vt:lpstr>
      <vt:lpstr>Тестирование</vt:lpstr>
      <vt:lpstr>Тестирование</vt:lpstr>
      <vt:lpstr>Тестирование</vt:lpstr>
      <vt:lpstr>Заключение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 по моделированию ИС</dc:title>
  <dc:creator>Пользователь Windows</dc:creator>
  <cp:lastModifiedBy>Пользователь Windows</cp:lastModifiedBy>
  <cp:revision>23</cp:revision>
  <dcterms:created xsi:type="dcterms:W3CDTF">2021-12-12T14:25:17Z</dcterms:created>
  <dcterms:modified xsi:type="dcterms:W3CDTF">2022-03-24T14:14:14Z</dcterms:modified>
</cp:coreProperties>
</file>